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4D82" w:rsidRDefault="005D5693">
      <w:r>
        <w:t>Relating graphs to zeros and the equation of the polynomial, including end behavior.</w:t>
      </w:r>
    </w:p>
    <w:p w:rsidR="00881C08" w:rsidRDefault="00881C08">
      <w:r w:rsidRPr="00881C08">
        <w:rPr>
          <w:b/>
          <w:i/>
          <w:u w:val="single"/>
        </w:rPr>
        <w:t>O</w:t>
      </w:r>
      <w:r>
        <w:t xml:space="preserve">dd degree ends go </w:t>
      </w:r>
      <w:r w:rsidRPr="00881C08">
        <w:rPr>
          <w:b/>
          <w:i/>
          <w:u w:val="single"/>
        </w:rPr>
        <w:t>o</w:t>
      </w:r>
      <w:r>
        <w:t>pposite directions.</w:t>
      </w:r>
    </w:p>
    <w:p w:rsidR="00881C08" w:rsidRDefault="00881C08">
      <w:r w:rsidRPr="00881C08">
        <w:rPr>
          <w:b/>
          <w:i/>
          <w:u w:val="single"/>
        </w:rPr>
        <w:t>E</w:t>
      </w:r>
      <w:r>
        <w:t>ven degree ends go sam</w:t>
      </w:r>
      <w:r w:rsidRPr="00881C08">
        <w:rPr>
          <w:b/>
          <w:i/>
          <w:u w:val="single"/>
        </w:rPr>
        <w:t>e</w:t>
      </w:r>
      <w:r>
        <w:t xml:space="preserve"> direction.</w:t>
      </w:r>
    </w:p>
    <w:p w:rsidR="00881C08" w:rsidRDefault="00881C08">
      <w:r>
        <w:t>Positive leading coefficient right arm goes up.</w:t>
      </w:r>
    </w:p>
    <w:p w:rsidR="00881C08" w:rsidRDefault="00881C08">
      <w:r>
        <w:t>Negative coefficient right arm goes down.</w:t>
      </w:r>
    </w:p>
    <w:p w:rsidR="00881C08" w:rsidRDefault="006A11F3">
      <w:r>
        <w:t>Least degree = U-turns plus one.</w:t>
      </w:r>
    </w:p>
    <w:p w:rsidR="006A11F3" w:rsidRDefault="006A11F3">
      <w:r>
        <w:t xml:space="preserve">Zeros are also: solutions, x-intercepts, and roots. </w:t>
      </w:r>
    </w:p>
    <w:p w:rsidR="006A11F3" w:rsidRDefault="006A11F3">
      <w:r>
        <w:t>Factors and zeros are opposite signs.</w:t>
      </w:r>
    </w:p>
    <w:p w:rsidR="006A11F3" w:rsidRDefault="001576D1">
      <w:r>
        <w:t>Even bounce is a U-turn</w:t>
      </w:r>
      <w:r w:rsidRPr="001576D1">
        <w:rPr>
          <w:b/>
          <w:i/>
          <w:u w:val="single"/>
        </w:rPr>
        <w:t xml:space="preserve"> on</w:t>
      </w:r>
      <w:r>
        <w:t xml:space="preserve"> the x-axis.  Even bounce means more than one zero at that point.  An even multiplicity.</w:t>
      </w:r>
    </w:p>
    <w:p w:rsidR="00881C08" w:rsidRDefault="001576D1">
      <w:r>
        <w:t xml:space="preserve">Odd bounce is a </w:t>
      </w:r>
      <w:r>
        <w:rPr>
          <w:b/>
          <w:i/>
          <w:u w:val="single"/>
        </w:rPr>
        <w:t>bump</w:t>
      </w:r>
      <w:r>
        <w:t xml:space="preserve"> on the x-axis.  Odd bounce means more than one zero at that point.  An odd multiplicity. </w:t>
      </w:r>
    </w:p>
    <w:p w:rsidR="001576D1" w:rsidRDefault="008469A6">
      <w:r>
        <w:t xml:space="preserve">Multiplicity- more than one zero at that point. </w:t>
      </w:r>
    </w:p>
    <w:p w:rsidR="008469A6" w:rsidRDefault="008469A6">
      <w:r>
        <w:t xml:space="preserve">Factors are written as: </w:t>
      </w:r>
      <w:r w:rsidRPr="008469A6">
        <w:rPr>
          <w:position w:val="-1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9.85pt" o:ole="">
            <v:imagedata r:id="rId4" o:title=""/>
          </v:shape>
          <o:OLEObject Type="Embed" ProgID="Equation.DSMT4" ShapeID="_x0000_i1025" DrawAspect="Content" ObjectID="_1516108490" r:id="rId5"/>
        </w:object>
      </w:r>
      <w:r>
        <w:t xml:space="preserve"> or </w:t>
      </w:r>
      <w:r w:rsidRPr="008469A6">
        <w:rPr>
          <w:position w:val="-14"/>
        </w:rPr>
        <w:object w:dxaOrig="740" w:dyaOrig="400">
          <v:shape id="_x0000_i1026" type="#_x0000_t75" style="width:36.9pt;height:19.85pt" o:ole="">
            <v:imagedata r:id="rId6" o:title=""/>
          </v:shape>
          <o:OLEObject Type="Embed" ProgID="Equation.DSMT4" ShapeID="_x0000_i1026" DrawAspect="Content" ObjectID="_1516108491" r:id="rId7"/>
        </w:object>
      </w:r>
      <w:r>
        <w:t xml:space="preserve"> </w:t>
      </w:r>
    </w:p>
    <w:p w:rsidR="008469A6" w:rsidRDefault="008469A6">
      <w:r>
        <w:t xml:space="preserve">Zeros are written as: x = # or   </w:t>
      </w:r>
      <w:bookmarkStart w:id="0" w:name="_GoBack"/>
      <w:bookmarkEnd w:id="0"/>
      <w:r>
        <w:t>f (#)=0</w:t>
      </w:r>
    </w:p>
    <w:sectPr w:rsidR="008469A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5693"/>
    <w:rsid w:val="001576D1"/>
    <w:rsid w:val="005D5693"/>
    <w:rsid w:val="006A11F3"/>
    <w:rsid w:val="008469A6"/>
    <w:rsid w:val="00881C08"/>
    <w:rsid w:val="00B64D82"/>
    <w:rsid w:val="00C81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1718C9B-67F8-4EFB-AC96-B21E44D64B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5</Words>
  <Characters>66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5</cp:revision>
  <dcterms:created xsi:type="dcterms:W3CDTF">2016-02-04T21:21:00Z</dcterms:created>
  <dcterms:modified xsi:type="dcterms:W3CDTF">2016-02-04T2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